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65DA" w:rsidRDefault="001D477C" w:rsidP="002F652D">
      <w:pPr>
        <w:pStyle w:val="NoSpacing"/>
      </w:pPr>
      <w:r>
        <w:rPr>
          <w:b/>
        </w:rPr>
        <w:t>TRS 82 Day 7</w:t>
      </w:r>
      <w:r w:rsidR="002F652D">
        <w:rPr>
          <w:b/>
        </w:rPr>
        <w:t xml:space="preserve"> Homework</w:t>
      </w:r>
    </w:p>
    <w:p w:rsidR="002F652D" w:rsidRDefault="002F652D" w:rsidP="002F652D">
      <w:pPr>
        <w:pStyle w:val="NoSpacing"/>
      </w:pPr>
    </w:p>
    <w:p w:rsidR="0098795E" w:rsidRDefault="0098795E" w:rsidP="0098795E">
      <w:pPr>
        <w:pStyle w:val="NoSpacing"/>
      </w:pPr>
      <w:r>
        <w:rPr>
          <w:b/>
        </w:rPr>
        <w:t>Thinking Ahead to Adding and Subtracting Fractions</w:t>
      </w:r>
    </w:p>
    <w:p w:rsidR="0098795E" w:rsidRDefault="0098795E" w:rsidP="0098795E">
      <w:pPr>
        <w:pStyle w:val="NoSpacing"/>
      </w:pPr>
      <w:r>
        <w:t xml:space="preserve">To prepare for your next class, you should </w:t>
      </w:r>
      <w:r w:rsidR="006C3DAC">
        <w:t>fully understand</w:t>
      </w:r>
      <w:r>
        <w:t xml:space="preserve"> the following questions.  </w:t>
      </w:r>
      <w:r w:rsidR="006C3DAC">
        <w:t xml:space="preserve">These problems are in the textbook – write the problems in the space provided below.  </w:t>
      </w:r>
      <w:r>
        <w:t xml:space="preserve">You should check your answers with the answer key </w:t>
      </w:r>
      <w:r w:rsidR="006C3DAC">
        <w:t>in the textbook</w:t>
      </w:r>
      <w:r>
        <w:t xml:space="preserve"> to make sure you are correct.  You can get help with this work from the following sources:</w:t>
      </w:r>
    </w:p>
    <w:p w:rsidR="006C3DAC" w:rsidRDefault="006C3DAC" w:rsidP="0098795E">
      <w:pPr>
        <w:pStyle w:val="NoSpacing"/>
        <w:numPr>
          <w:ilvl w:val="0"/>
          <w:numId w:val="4"/>
        </w:numPr>
      </w:pPr>
      <w:r>
        <w:t>Your textbook:  pp. 9-10</w:t>
      </w:r>
    </w:p>
    <w:p w:rsidR="0098795E" w:rsidRDefault="0098795E" w:rsidP="0098795E">
      <w:pPr>
        <w:pStyle w:val="NoSpacing"/>
        <w:numPr>
          <w:ilvl w:val="0"/>
          <w:numId w:val="4"/>
        </w:numPr>
      </w:pPr>
      <w:r>
        <w:t>Visit your instructor during office hours</w:t>
      </w:r>
    </w:p>
    <w:p w:rsidR="0098795E" w:rsidRDefault="0098795E" w:rsidP="0098795E">
      <w:pPr>
        <w:pStyle w:val="NoSpacing"/>
        <w:numPr>
          <w:ilvl w:val="0"/>
          <w:numId w:val="4"/>
        </w:numPr>
      </w:pPr>
      <w:r>
        <w:t>Go to the Algebra Alcove</w:t>
      </w:r>
    </w:p>
    <w:p w:rsidR="0098795E" w:rsidRDefault="0098795E" w:rsidP="0098795E">
      <w:pPr>
        <w:pStyle w:val="NoSpacing"/>
        <w:numPr>
          <w:ilvl w:val="0"/>
          <w:numId w:val="4"/>
        </w:numPr>
      </w:pPr>
      <w:r>
        <w:t>Use the following resources on the Internet:</w:t>
      </w:r>
    </w:p>
    <w:p w:rsidR="006C3DAC" w:rsidRDefault="006C3DAC" w:rsidP="006C3DAC">
      <w:pPr>
        <w:pStyle w:val="NoSpacing"/>
        <w:numPr>
          <w:ilvl w:val="1"/>
          <w:numId w:val="4"/>
        </w:numPr>
      </w:pPr>
      <w:r>
        <w:t xml:space="preserve">YouTube video:  </w:t>
      </w:r>
      <w:hyperlink r:id="rId5" w:history="1">
        <w:r w:rsidRPr="006C3DAC">
          <w:rPr>
            <w:rStyle w:val="Hyperlink"/>
          </w:rPr>
          <w:t>http://www.youtube.com/watch?v=52ZlXsFJULI&amp;feature=youtube_gdata</w:t>
        </w:r>
      </w:hyperlink>
    </w:p>
    <w:p w:rsidR="006C3DAC" w:rsidRDefault="006C3DAC" w:rsidP="006C3DAC">
      <w:pPr>
        <w:pStyle w:val="NoSpacing"/>
        <w:numPr>
          <w:ilvl w:val="1"/>
          <w:numId w:val="4"/>
        </w:numPr>
      </w:pPr>
      <w:r>
        <w:t xml:space="preserve">Websites: </w:t>
      </w:r>
    </w:p>
    <w:p w:rsidR="006C3DAC" w:rsidRDefault="006C3DAC" w:rsidP="006C3DAC">
      <w:pPr>
        <w:pStyle w:val="NoSpacing"/>
        <w:ind w:left="1440"/>
      </w:pPr>
      <w:r>
        <w:t xml:space="preserve">For addition:  </w:t>
      </w:r>
      <w:r w:rsidRPr="006C3DAC">
        <w:t>http://www.mathsisfun.com/fractions_addition.html</w:t>
      </w:r>
    </w:p>
    <w:p w:rsidR="006C3DAC" w:rsidRDefault="006C3DAC" w:rsidP="006C3DAC">
      <w:pPr>
        <w:pStyle w:val="NoSpacing"/>
        <w:ind w:left="1440"/>
      </w:pPr>
      <w:r>
        <w:t xml:space="preserve">For subtraction:   </w:t>
      </w:r>
      <w:hyperlink r:id="rId6" w:history="1">
        <w:r w:rsidRPr="006C3DAC">
          <w:rPr>
            <w:rStyle w:val="Hyperlink"/>
          </w:rPr>
          <w:t>http://www.mathsisfun.com/fractions_subtraction.html</w:t>
        </w:r>
      </w:hyperlink>
    </w:p>
    <w:p w:rsidR="0098795E" w:rsidRDefault="0098795E" w:rsidP="0098795E">
      <w:pPr>
        <w:pStyle w:val="NoSpacing"/>
      </w:pPr>
    </w:p>
    <w:p w:rsidR="0098795E" w:rsidRDefault="006C3DAC" w:rsidP="006C3DAC">
      <w:pPr>
        <w:pStyle w:val="NoSpacing"/>
      </w:pPr>
      <w:r>
        <w:rPr>
          <w:b/>
        </w:rPr>
        <w:t xml:space="preserve">p. 23:  #35-38, </w:t>
      </w:r>
      <w:r w:rsidR="00E52105">
        <w:rPr>
          <w:b/>
        </w:rPr>
        <w:t>48-50</w:t>
      </w:r>
    </w:p>
    <w:p w:rsidR="006C3DAC" w:rsidRDefault="006C3DAC" w:rsidP="006C3DAC">
      <w:pPr>
        <w:pStyle w:val="NoSpacing"/>
      </w:pPr>
    </w:p>
    <w:p w:rsidR="006E3FDC" w:rsidRDefault="006E3FDC" w:rsidP="006C3DAC">
      <w:pPr>
        <w:pStyle w:val="NoSpacing"/>
      </w:pPr>
      <w:r>
        <w:t>p. 23</w:t>
      </w:r>
    </w:p>
    <w:p w:rsidR="006E3FDC" w:rsidRDefault="006E3FDC" w:rsidP="006C3DAC">
      <w:pPr>
        <w:pStyle w:val="NoSpacing"/>
      </w:pPr>
      <w:r>
        <w:t xml:space="preserve">35. </w:t>
      </w:r>
      <w:r w:rsidRPr="006E3FDC">
        <w:rPr>
          <w:position w:val="-24"/>
        </w:rPr>
        <w:object w:dxaOrig="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0.75pt" o:ole="">
            <v:imagedata r:id="rId7" o:title=""/>
          </v:shape>
          <o:OLEObject Type="Embed" ProgID="Equation.DSMT4" ShapeID="_x0000_i1025" DrawAspect="Content" ObjectID="_1325575877" r:id="rId8"/>
        </w:object>
      </w:r>
      <w:r>
        <w:tab/>
      </w:r>
      <w:r>
        <w:tab/>
        <w:t xml:space="preserve">36. </w:t>
      </w:r>
      <w:r w:rsidRPr="006E3FDC">
        <w:rPr>
          <w:position w:val="-24"/>
        </w:rPr>
        <w:object w:dxaOrig="1600" w:dyaOrig="620">
          <v:shape id="_x0000_i1026" type="#_x0000_t75" style="width:80.25pt;height:30.75pt" o:ole="">
            <v:imagedata r:id="rId9" o:title=""/>
          </v:shape>
          <o:OLEObject Type="Embed" ProgID="Equation.DSMT4" ShapeID="_x0000_i1026" DrawAspect="Content" ObjectID="_1325575878" r:id="rId10"/>
        </w:object>
      </w:r>
      <w:r>
        <w:tab/>
      </w:r>
      <w:r>
        <w:tab/>
        <w:t xml:space="preserve">37. </w:t>
      </w:r>
      <w:r w:rsidRPr="006E3FDC">
        <w:rPr>
          <w:position w:val="-24"/>
        </w:rPr>
        <w:object w:dxaOrig="1359" w:dyaOrig="620">
          <v:shape id="_x0000_i1027" type="#_x0000_t75" style="width:68.25pt;height:30.75pt" o:ole="">
            <v:imagedata r:id="rId11" o:title=""/>
          </v:shape>
          <o:OLEObject Type="Embed" ProgID="Equation.DSMT4" ShapeID="_x0000_i1027" DrawAspect="Content" ObjectID="_1325575879" r:id="rId12"/>
        </w:object>
      </w:r>
      <w:r>
        <w:tab/>
        <w:t>38.</w:t>
      </w:r>
      <w:r w:rsidRPr="006E3FDC">
        <w:rPr>
          <w:position w:val="-24"/>
        </w:rPr>
        <w:object w:dxaOrig="1280" w:dyaOrig="620">
          <v:shape id="_x0000_i1028" type="#_x0000_t75" style="width:63.75pt;height:30.75pt" o:ole="">
            <v:imagedata r:id="rId13" o:title=""/>
          </v:shape>
          <o:OLEObject Type="Embed" ProgID="Equation.DSMT4" ShapeID="_x0000_i1028" DrawAspect="Content" ObjectID="_1325575880" r:id="rId14"/>
        </w:object>
      </w:r>
    </w:p>
    <w:p w:rsidR="006E3FDC" w:rsidRDefault="006E3FDC" w:rsidP="006C3DAC">
      <w:pPr>
        <w:pStyle w:val="NoSpacing"/>
      </w:pPr>
    </w:p>
    <w:p w:rsidR="001B3824" w:rsidRDefault="001B3824" w:rsidP="006C3DAC">
      <w:pPr>
        <w:pStyle w:val="NoSpacing"/>
      </w:pPr>
    </w:p>
    <w:p w:rsidR="006E3FDC" w:rsidRDefault="006E3FDC" w:rsidP="006C3DAC">
      <w:pPr>
        <w:pStyle w:val="NoSpacing"/>
      </w:pPr>
      <w:r>
        <w:t xml:space="preserve">48. </w:t>
      </w:r>
      <w:r w:rsidRPr="006E3FDC">
        <w:rPr>
          <w:position w:val="-24"/>
        </w:rPr>
        <w:object w:dxaOrig="1280" w:dyaOrig="620">
          <v:shape id="_x0000_i1029" type="#_x0000_t75" style="width:63.75pt;height:30.75pt" o:ole="">
            <v:imagedata r:id="rId15" o:title=""/>
          </v:shape>
          <o:OLEObject Type="Embed" ProgID="Equation.DSMT4" ShapeID="_x0000_i1029" DrawAspect="Content" ObjectID="_1325575881" r:id="rId16"/>
        </w:object>
      </w:r>
      <w:r>
        <w:tab/>
        <w:t>49.</w:t>
      </w:r>
      <w:r w:rsidRPr="006E3FDC">
        <w:rPr>
          <w:position w:val="-24"/>
        </w:rPr>
        <w:object w:dxaOrig="3420" w:dyaOrig="620">
          <v:shape id="_x0000_i1030" type="#_x0000_t75" style="width:171pt;height:30.75pt" o:ole="">
            <v:imagedata r:id="rId17" o:title=""/>
          </v:shape>
          <o:OLEObject Type="Embed" ProgID="Equation.DSMT4" ShapeID="_x0000_i1030" DrawAspect="Content" ObjectID="_1325575882" r:id="rId18"/>
        </w:object>
      </w:r>
    </w:p>
    <w:p w:rsidR="006E3FDC" w:rsidRDefault="006E3FDC" w:rsidP="006C3DAC">
      <w:pPr>
        <w:pStyle w:val="NoSpacing"/>
      </w:pPr>
    </w:p>
    <w:p w:rsidR="001B3824" w:rsidRDefault="001B3824" w:rsidP="006C3DAC">
      <w:pPr>
        <w:pStyle w:val="NoSpacing"/>
      </w:pPr>
    </w:p>
    <w:p w:rsidR="006E3FDC" w:rsidRDefault="006E3FDC" w:rsidP="006C3DAC">
      <w:pPr>
        <w:pStyle w:val="NoSpacing"/>
      </w:pPr>
      <w:r>
        <w:t>50.</w:t>
      </w:r>
      <w:r w:rsidRPr="006E3FDC">
        <w:rPr>
          <w:position w:val="-24"/>
        </w:rPr>
        <w:object w:dxaOrig="3040" w:dyaOrig="620">
          <v:shape id="_x0000_i1031" type="#_x0000_t75" style="width:152.25pt;height:30.75pt" o:ole="">
            <v:imagedata r:id="rId19" o:title=""/>
          </v:shape>
          <o:OLEObject Type="Embed" ProgID="Equation.DSMT4" ShapeID="_x0000_i1031" DrawAspect="Content" ObjectID="_1325575883" r:id="rId20"/>
        </w:object>
      </w: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Default="006C3DAC" w:rsidP="006C3DAC">
      <w:pPr>
        <w:pStyle w:val="NoSpacing"/>
      </w:pPr>
    </w:p>
    <w:p w:rsidR="006C3DAC" w:rsidRPr="006C3DAC" w:rsidRDefault="006C3DAC" w:rsidP="006C3DAC">
      <w:pPr>
        <w:pStyle w:val="NoSpacing"/>
      </w:pPr>
    </w:p>
    <w:p w:rsidR="0098795E" w:rsidRPr="0098795E" w:rsidRDefault="0098795E" w:rsidP="0098795E">
      <w:pPr>
        <w:pStyle w:val="NoSpacing"/>
      </w:pPr>
    </w:p>
    <w:sectPr w:rsidR="0098795E" w:rsidRPr="0098795E" w:rsidSect="006565D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743FBB"/>
    <w:multiLevelType w:val="hybridMultilevel"/>
    <w:tmpl w:val="732A884C"/>
    <w:lvl w:ilvl="0" w:tplc="6F0CACD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79238A"/>
    <w:multiLevelType w:val="hybridMultilevel"/>
    <w:tmpl w:val="3508EC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272D9A"/>
    <w:multiLevelType w:val="hybridMultilevel"/>
    <w:tmpl w:val="3A228EC8"/>
    <w:lvl w:ilvl="0" w:tplc="6F0CACD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C9275E8"/>
    <w:multiLevelType w:val="hybridMultilevel"/>
    <w:tmpl w:val="8EFCEB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F1A164D"/>
    <w:multiLevelType w:val="hybridMultilevel"/>
    <w:tmpl w:val="8FDEB3F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97D01F6"/>
    <w:multiLevelType w:val="hybridMultilevel"/>
    <w:tmpl w:val="C8C859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5"/>
  </w:num>
  <w:num w:numId="5">
    <w:abstractNumId w:val="0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F652D"/>
    <w:rsid w:val="000C6394"/>
    <w:rsid w:val="00110A44"/>
    <w:rsid w:val="001B3824"/>
    <w:rsid w:val="001D477C"/>
    <w:rsid w:val="002F652D"/>
    <w:rsid w:val="003401E0"/>
    <w:rsid w:val="006565DA"/>
    <w:rsid w:val="00674FD1"/>
    <w:rsid w:val="006C3DAC"/>
    <w:rsid w:val="006E3FDC"/>
    <w:rsid w:val="0079085F"/>
    <w:rsid w:val="008050D0"/>
    <w:rsid w:val="008B4188"/>
    <w:rsid w:val="008E5F02"/>
    <w:rsid w:val="00941856"/>
    <w:rsid w:val="0098795E"/>
    <w:rsid w:val="009A6970"/>
    <w:rsid w:val="00B82B7C"/>
    <w:rsid w:val="00C35290"/>
    <w:rsid w:val="00DB5781"/>
    <w:rsid w:val="00E52105"/>
    <w:rsid w:val="00E81191"/>
    <w:rsid w:val="00F735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354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73545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2F652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F65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F652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F652D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6C3DAC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hyperlink" Target="http://www.mathsisfun.com/fractions_subtraction.html" TargetMode="External"/><Relationship Id="rId11" Type="http://schemas.openxmlformats.org/officeDocument/2006/relationships/image" Target="media/image3.wmf"/><Relationship Id="rId5" Type="http://schemas.openxmlformats.org/officeDocument/2006/relationships/hyperlink" Target="http://www.youtube.com/watch?v=52ZlXsFJULI&amp;feature=youtube_gdata" TargetMode="Externa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178</Words>
  <Characters>101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rt Lewis College</Company>
  <LinksUpToDate>false</LinksUpToDate>
  <CharactersWithSpaces>11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lpline</dc:creator>
  <cp:keywords/>
  <dc:description/>
  <cp:lastModifiedBy>Helpline</cp:lastModifiedBy>
  <cp:revision>4</cp:revision>
  <dcterms:created xsi:type="dcterms:W3CDTF">2010-01-21T17:36:00Z</dcterms:created>
  <dcterms:modified xsi:type="dcterms:W3CDTF">2010-01-21T1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